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784F" w:rsidRDefault="005C784F" w:rsidP="005C784F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5C784F" w:rsidRDefault="005C784F" w:rsidP="005C784F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5C784F" w:rsidRDefault="005C784F" w:rsidP="005C784F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5C784F" w:rsidRDefault="005C784F" w:rsidP="005C784F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3.</w:t>
      </w:r>
    </w:p>
    <w:p w:rsidR="005C784F" w:rsidRDefault="005C784F" w:rsidP="005C784F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5C784F" w:rsidRPr="0008100A" w:rsidRDefault="005C784F" w:rsidP="005C784F">
      <w:pPr>
        <w:jc w:val="center"/>
        <w:rPr>
          <w:rFonts w:ascii="Monotype Corsiva" w:hAnsi="Monotype Corsiva" w:cstheme="majorHAnsi"/>
          <w:sz w:val="48"/>
          <w:szCs w:val="48"/>
        </w:rPr>
      </w:pPr>
      <w:r>
        <w:rPr>
          <w:rFonts w:ascii="Monotype Corsiva" w:hAnsi="Monotype Corsiva" w:cstheme="majorHAnsi"/>
          <w:sz w:val="48"/>
          <w:szCs w:val="48"/>
        </w:rPr>
        <w:t>Вариант</w:t>
      </w:r>
      <w:r w:rsidRPr="0008100A">
        <w:rPr>
          <w:rFonts w:ascii="Monotype Corsiva" w:hAnsi="Monotype Corsiva" w:cstheme="majorHAnsi"/>
          <w:sz w:val="48"/>
          <w:szCs w:val="48"/>
        </w:rPr>
        <w:t xml:space="preserve"> №  3</w:t>
      </w:r>
    </w:p>
    <w:p w:rsidR="005C784F" w:rsidRPr="00785B4E" w:rsidRDefault="005C784F" w:rsidP="005C784F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5C784F" w:rsidRPr="00E72FDA" w:rsidRDefault="005C784F" w:rsidP="005C784F">
      <w:pPr>
        <w:pStyle w:val="a3"/>
        <w:numPr>
          <w:ilvl w:val="0"/>
          <w:numId w:val="1"/>
        </w:numPr>
        <w:ind w:left="0" w:firstLine="0"/>
        <w:rPr>
          <w:rFonts w:asciiTheme="majorHAnsi" w:hAnsiTheme="majorHAnsi" w:cstheme="majorHAnsi"/>
          <w:sz w:val="28"/>
          <w:szCs w:val="28"/>
        </w:rPr>
      </w:pPr>
      <w:r w:rsidRPr="00E72FDA">
        <w:rPr>
          <w:rFonts w:asciiTheme="majorHAnsi" w:hAnsiTheme="majorHAnsi" w:cstheme="majorHAnsi"/>
          <w:sz w:val="28"/>
          <w:szCs w:val="28"/>
        </w:rPr>
        <w:t>Найти область сходимости степенного ряда</w:t>
      </w:r>
    </w:p>
    <w:p w:rsidR="005C784F" w:rsidRPr="00785B4E" w:rsidRDefault="005C784F" w:rsidP="005C784F">
      <w:pPr>
        <w:jc w:val="center"/>
        <w:rPr>
          <w:rFonts w:asciiTheme="majorHAnsi" w:hAnsiTheme="majorHAnsi" w:cstheme="majorHAnsi"/>
          <w:sz w:val="28"/>
          <w:szCs w:val="28"/>
        </w:rPr>
      </w:pPr>
      <w:r w:rsidRPr="00CA6BE0">
        <w:rPr>
          <w:position w:val="-40"/>
          <w:sz w:val="28"/>
          <w:szCs w:val="28"/>
          <w:lang w:val="en-US" w:eastAsia="en-US" w:bidi="en-US"/>
        </w:rPr>
        <w:object w:dxaOrig="1939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48pt" o:ole="">
            <v:imagedata r:id="rId6" o:title=""/>
          </v:shape>
          <o:OLEObject Type="Embed" ProgID="Equation.DSMT4" ShapeID="_x0000_i1025" DrawAspect="Content" ObjectID="_1585906023" r:id="rId7"/>
        </w:object>
      </w:r>
    </w:p>
    <w:p w:rsidR="005C784F" w:rsidRPr="00785B4E" w:rsidRDefault="005C784F" w:rsidP="005C784F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5C784F" w:rsidRPr="00E72FDA" w:rsidRDefault="005C784F" w:rsidP="005C784F">
      <w:pPr>
        <w:pStyle w:val="a3"/>
        <w:numPr>
          <w:ilvl w:val="0"/>
          <w:numId w:val="1"/>
        </w:numPr>
        <w:ind w:left="0" w:firstLine="0"/>
        <w:rPr>
          <w:rFonts w:asciiTheme="majorHAnsi" w:hAnsiTheme="majorHAnsi" w:cstheme="majorHAnsi"/>
          <w:sz w:val="28"/>
          <w:szCs w:val="28"/>
        </w:rPr>
      </w:pPr>
      <w:r w:rsidRPr="00E72FDA">
        <w:rPr>
          <w:rFonts w:asciiTheme="majorHAnsi" w:hAnsiTheme="majorHAnsi" w:cstheme="majorHAnsi"/>
          <w:sz w:val="28"/>
          <w:szCs w:val="28"/>
        </w:rPr>
        <w:t xml:space="preserve"> Разложить функцию в ряд Фурье на данном отрезке (период </w:t>
      </w:r>
      <w:r w:rsidRPr="00E72FDA">
        <w:rPr>
          <w:rFonts w:asciiTheme="majorHAnsi" w:hAnsiTheme="majorHAnsi" w:cstheme="majorHAnsi"/>
          <w:i/>
          <w:sz w:val="28"/>
          <w:szCs w:val="28"/>
        </w:rPr>
        <w:t>Т</w:t>
      </w:r>
      <w:r w:rsidRPr="00E72FDA">
        <w:rPr>
          <w:rFonts w:asciiTheme="majorHAnsi" w:hAnsiTheme="majorHAnsi" w:cstheme="majorHAnsi"/>
          <w:sz w:val="28"/>
          <w:szCs w:val="28"/>
        </w:rPr>
        <w:t>)</w:t>
      </w:r>
    </w:p>
    <w:p w:rsidR="005C784F" w:rsidRDefault="005C784F" w:rsidP="005C784F">
      <w:pPr>
        <w:jc w:val="center"/>
      </w:pPr>
      <w:r w:rsidRPr="00DB2D29">
        <w:rPr>
          <w:position w:val="-12"/>
          <w:lang w:val="en-US"/>
        </w:rPr>
        <w:object w:dxaOrig="2280" w:dyaOrig="400">
          <v:shape id="_x0000_i1026" type="#_x0000_t75" style="width:114.3pt;height:19.45pt" o:ole="" fillcolor="window">
            <v:imagedata r:id="rId8" o:title=""/>
          </v:shape>
          <o:OLEObject Type="Embed" ProgID="Equation.DSMT4" ShapeID="_x0000_i1026" DrawAspect="Content" ObjectID="_1585906024" r:id="rId9"/>
        </w:object>
      </w:r>
      <w:r w:rsidRPr="00F65A6E">
        <w:t xml:space="preserve">, </w:t>
      </w:r>
      <w:r w:rsidRPr="00F65A6E">
        <w:rPr>
          <w:position w:val="-4"/>
        </w:rPr>
        <w:object w:dxaOrig="760" w:dyaOrig="340">
          <v:shape id="_x0000_i1027" type="#_x0000_t75" style="width:38.85pt;height:17.15pt" o:ole="">
            <v:imagedata r:id="rId10" o:title=""/>
          </v:shape>
          <o:OLEObject Type="Embed" ProgID="Equation.DSMT4" ShapeID="_x0000_i1027" DrawAspect="Content" ObjectID="_1585906025" r:id="rId11"/>
        </w:object>
      </w:r>
    </w:p>
    <w:p w:rsidR="005C784F" w:rsidRPr="00AA1C3E" w:rsidRDefault="005C784F" w:rsidP="005C784F">
      <w:pPr>
        <w:jc w:val="center"/>
        <w:rPr>
          <w:rFonts w:asciiTheme="majorHAnsi" w:hAnsiTheme="majorHAnsi" w:cstheme="majorHAnsi"/>
          <w:color w:val="FF0000"/>
          <w:sz w:val="28"/>
          <w:szCs w:val="28"/>
        </w:rPr>
      </w:pPr>
    </w:p>
    <w:p w:rsidR="005C784F" w:rsidRPr="00AA1C3E" w:rsidRDefault="005C784F" w:rsidP="005C784F">
      <w:pPr>
        <w:pStyle w:val="a3"/>
        <w:numPr>
          <w:ilvl w:val="0"/>
          <w:numId w:val="1"/>
        </w:numPr>
        <w:ind w:left="0" w:firstLine="0"/>
        <w:rPr>
          <w:rFonts w:asciiTheme="majorHAnsi" w:hAnsiTheme="majorHAnsi" w:cstheme="majorHAnsi"/>
          <w:sz w:val="28"/>
          <w:szCs w:val="28"/>
        </w:rPr>
      </w:pPr>
      <w:r w:rsidRPr="00AA1C3E">
        <w:rPr>
          <w:rFonts w:ascii="Arial" w:hAnsi="Arial" w:cs="Arial"/>
          <w:sz w:val="28"/>
          <w:szCs w:val="28"/>
        </w:rPr>
        <w:t xml:space="preserve">Начертить область </w:t>
      </w:r>
      <w:r>
        <w:rPr>
          <w:rFonts w:ascii="Arial" w:hAnsi="Arial" w:cs="Arial"/>
          <w:sz w:val="28"/>
          <w:szCs w:val="28"/>
        </w:rPr>
        <w:t xml:space="preserve">на комплексной </w:t>
      </w:r>
      <w:r w:rsidRPr="00AA1C3E">
        <w:rPr>
          <w:rFonts w:ascii="Arial" w:hAnsi="Arial" w:cs="Arial"/>
          <w:sz w:val="28"/>
          <w:szCs w:val="28"/>
        </w:rPr>
        <w:t>плоскости по данным условиям ям</w:t>
      </w:r>
      <w:r w:rsidRPr="00AA1C3E">
        <w:rPr>
          <w:sz w:val="28"/>
          <w:szCs w:val="28"/>
        </w:rPr>
        <w:t>:</w:t>
      </w:r>
    </w:p>
    <w:p w:rsidR="005C784F" w:rsidRDefault="005C784F" w:rsidP="005C784F">
      <w:pPr>
        <w:widowControl w:val="0"/>
        <w:tabs>
          <w:tab w:val="left" w:pos="0"/>
          <w:tab w:val="left" w:pos="360"/>
        </w:tabs>
        <w:jc w:val="center"/>
        <w:rPr>
          <w:sz w:val="28"/>
          <w:szCs w:val="28"/>
        </w:rPr>
      </w:pPr>
      <w:r w:rsidRPr="00013173">
        <w:rPr>
          <w:position w:val="-16"/>
          <w:sz w:val="28"/>
          <w:szCs w:val="28"/>
          <w:lang w:eastAsia="en-US" w:bidi="en-US"/>
        </w:rPr>
        <w:object w:dxaOrig="1740" w:dyaOrig="480">
          <v:shape id="_x0000_i1028" type="#_x0000_t75" style="width:86.85pt;height:24pt" o:ole="">
            <v:imagedata r:id="rId12" o:title=""/>
          </v:shape>
          <o:OLEObject Type="Embed" ProgID="Equation.DSMT4" ShapeID="_x0000_i1028" DrawAspect="Content" ObjectID="_1585906026" r:id="rId13"/>
        </w:object>
      </w:r>
      <w:r>
        <w:rPr>
          <w:sz w:val="28"/>
          <w:szCs w:val="28"/>
        </w:rPr>
        <w:t xml:space="preserve">,  </w:t>
      </w:r>
      <w:r w:rsidRPr="00013173">
        <w:rPr>
          <w:position w:val="-30"/>
          <w:sz w:val="28"/>
          <w:szCs w:val="28"/>
          <w:lang w:eastAsia="en-US" w:bidi="en-US"/>
        </w:rPr>
        <w:object w:dxaOrig="1900" w:dyaOrig="800">
          <v:shape id="_x0000_i1029" type="#_x0000_t75" style="width:94.85pt;height:40pt" o:ole="">
            <v:imagedata r:id="rId14" o:title=""/>
          </v:shape>
          <o:OLEObject Type="Embed" ProgID="Equation.DSMT4" ShapeID="_x0000_i1029" DrawAspect="Content" ObjectID="_1585906027" r:id="rId15"/>
        </w:object>
      </w:r>
      <w:r>
        <w:rPr>
          <w:sz w:val="28"/>
          <w:szCs w:val="28"/>
        </w:rPr>
        <w:t xml:space="preserve">,  </w:t>
      </w:r>
      <w:r w:rsidRPr="00945B02">
        <w:rPr>
          <w:position w:val="-6"/>
          <w:sz w:val="28"/>
          <w:szCs w:val="28"/>
          <w:lang w:eastAsia="en-US" w:bidi="en-US"/>
        </w:rPr>
        <w:object w:dxaOrig="1280" w:dyaOrig="320">
          <v:shape id="_x0000_i1030" type="#_x0000_t75" style="width:64pt;height:16pt" o:ole="">
            <v:imagedata r:id="rId16" o:title=""/>
          </v:shape>
          <o:OLEObject Type="Embed" ProgID="Equation.DSMT4" ShapeID="_x0000_i1030" DrawAspect="Content" ObjectID="_1585906028" r:id="rId17"/>
        </w:object>
      </w:r>
      <w:r>
        <w:rPr>
          <w:sz w:val="28"/>
          <w:szCs w:val="28"/>
        </w:rPr>
        <w:t xml:space="preserve">,  </w:t>
      </w:r>
      <w:r w:rsidRPr="00945B02">
        <w:rPr>
          <w:position w:val="-6"/>
          <w:sz w:val="28"/>
          <w:szCs w:val="28"/>
          <w:lang w:eastAsia="en-US" w:bidi="en-US"/>
        </w:rPr>
        <w:object w:dxaOrig="1060" w:dyaOrig="320">
          <v:shape id="_x0000_i1031" type="#_x0000_t75" style="width:53.7pt;height:16pt" o:ole="">
            <v:imagedata r:id="rId18" o:title=""/>
          </v:shape>
          <o:OLEObject Type="Embed" ProgID="Equation.DSMT4" ShapeID="_x0000_i1031" DrawAspect="Content" ObjectID="_1585906029" r:id="rId19"/>
        </w:object>
      </w:r>
      <w:r>
        <w:rPr>
          <w:sz w:val="28"/>
          <w:szCs w:val="28"/>
        </w:rPr>
        <w:t>.</w:t>
      </w:r>
    </w:p>
    <w:p w:rsidR="005C784F" w:rsidRPr="00785B4E" w:rsidRDefault="005C784F" w:rsidP="005C784F">
      <w:pPr>
        <w:pStyle w:val="a3"/>
        <w:tabs>
          <w:tab w:val="left" w:pos="8286"/>
        </w:tabs>
        <w:ind w:left="0"/>
        <w:jc w:val="both"/>
        <w:rPr>
          <w:rFonts w:asciiTheme="majorHAnsi" w:hAnsiTheme="majorHAnsi" w:cstheme="majorHAnsi"/>
          <w:sz w:val="28"/>
          <w:szCs w:val="28"/>
        </w:rPr>
      </w:pPr>
    </w:p>
    <w:p w:rsidR="005C784F" w:rsidRPr="00C94D85" w:rsidRDefault="005C784F" w:rsidP="005C784F">
      <w:pPr>
        <w:pStyle w:val="a3"/>
        <w:numPr>
          <w:ilvl w:val="0"/>
          <w:numId w:val="1"/>
        </w:numPr>
        <w:spacing w:after="0" w:line="240" w:lineRule="auto"/>
        <w:ind w:left="0" w:firstLine="0"/>
        <w:rPr>
          <w:rFonts w:ascii="Arial" w:hAnsi="Arial" w:cs="Arial"/>
          <w:sz w:val="28"/>
          <w:szCs w:val="28"/>
        </w:rPr>
      </w:pPr>
      <w:r w:rsidRPr="00C94D85">
        <w:rPr>
          <w:rFonts w:ascii="Arial" w:hAnsi="Arial" w:cs="Arial"/>
          <w:sz w:val="28"/>
          <w:szCs w:val="28"/>
        </w:rPr>
        <w:t xml:space="preserve">Вычислить интеграл по дуге </w:t>
      </w:r>
      <w:r w:rsidRPr="00C94D85">
        <w:rPr>
          <w:rFonts w:ascii="Arial" w:hAnsi="Arial" w:cs="Arial"/>
          <w:position w:val="-4"/>
          <w:sz w:val="28"/>
          <w:szCs w:val="28"/>
        </w:rPr>
        <w:object w:dxaOrig="240" w:dyaOrig="279">
          <v:shape id="_x0000_i1032" type="#_x0000_t75" style="width:12.55pt;height:13.7pt" o:ole="">
            <v:imagedata r:id="rId20" o:title=""/>
          </v:shape>
          <o:OLEObject Type="Embed" ProgID="Equation.DSMT4" ShapeID="_x0000_i1032" DrawAspect="Content" ObjectID="_1585906030" r:id="rId21"/>
        </w:object>
      </w:r>
      <w:r w:rsidRPr="00C94D85">
        <w:rPr>
          <w:rFonts w:ascii="Arial" w:hAnsi="Arial" w:cs="Arial"/>
          <w:sz w:val="28"/>
          <w:szCs w:val="28"/>
        </w:rPr>
        <w:t xml:space="preserve"> от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60" w:dyaOrig="380">
          <v:shape id="_x0000_i1033" type="#_x0000_t75" style="width:17.15pt;height:24pt" o:ole="">
            <v:imagedata r:id="rId22" o:title=""/>
          </v:shape>
          <o:OLEObject Type="Embed" ProgID="Equation.DSMT4" ShapeID="_x0000_i1033" DrawAspect="Content" ObjectID="_1585906031" r:id="rId23"/>
        </w:object>
      </w:r>
      <w:r w:rsidRPr="00C94D85">
        <w:rPr>
          <w:rFonts w:ascii="Arial" w:hAnsi="Arial" w:cs="Arial"/>
          <w:sz w:val="28"/>
          <w:szCs w:val="28"/>
        </w:rPr>
        <w:t xml:space="preserve"> до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79" w:dyaOrig="380">
          <v:shape id="_x0000_i1034" type="#_x0000_t75" style="width:17.15pt;height:24pt" o:ole="">
            <v:imagedata r:id="rId24" o:title=""/>
          </v:shape>
          <o:OLEObject Type="Embed" ProgID="Equation.DSMT4" ShapeID="_x0000_i1034" DrawAspect="Content" ObjectID="_1585906032" r:id="rId25"/>
        </w:object>
      </w:r>
      <w:r w:rsidRPr="00C94D85">
        <w:rPr>
          <w:rFonts w:ascii="Arial" w:hAnsi="Arial" w:cs="Arial"/>
          <w:sz w:val="28"/>
          <w:szCs w:val="28"/>
        </w:rPr>
        <w:t xml:space="preserve"> </w:t>
      </w:r>
    </w:p>
    <w:p w:rsidR="00BD72B9" w:rsidRDefault="005C784F" w:rsidP="005C784F">
      <w:r w:rsidRPr="00451AD9">
        <w:rPr>
          <w:position w:val="-40"/>
          <w:sz w:val="28"/>
          <w:szCs w:val="28"/>
          <w:lang w:val="en-US"/>
        </w:rPr>
        <w:object w:dxaOrig="1520" w:dyaOrig="760">
          <v:shape id="_x0000_i1035" type="#_x0000_t75" style="width:75.45pt;height:38.85pt" o:ole="">
            <v:imagedata r:id="rId26" o:title=""/>
          </v:shape>
          <o:OLEObject Type="Embed" ProgID="Equation.DSMT4" ShapeID="_x0000_i1035" DrawAspect="Content" ObjectID="_1585906033" r:id="rId27"/>
        </w:object>
      </w:r>
      <w:r w:rsidRPr="00F358FF">
        <w:rPr>
          <w:sz w:val="28"/>
          <w:szCs w:val="28"/>
        </w:rPr>
        <w:t xml:space="preserve">, </w:t>
      </w:r>
      <w:r w:rsidRPr="00F358FF">
        <w:rPr>
          <w:position w:val="-4"/>
          <w:sz w:val="28"/>
          <w:szCs w:val="28"/>
          <w:lang w:val="en-US"/>
        </w:rPr>
        <w:object w:dxaOrig="260" w:dyaOrig="300">
          <v:shape id="_x0000_i1036" type="#_x0000_t75" style="width:12.55pt;height:14.85pt" o:ole="">
            <v:imagedata r:id="rId28" o:title=""/>
          </v:shape>
          <o:OLEObject Type="Embed" ProgID="Equation.DSMT4" ShapeID="_x0000_i1036" DrawAspect="Content" ObjectID="_1585906034" r:id="rId29"/>
        </w:object>
      </w:r>
      <w:r w:rsidRPr="00F358FF">
        <w:rPr>
          <w:sz w:val="28"/>
          <w:szCs w:val="28"/>
        </w:rPr>
        <w:t xml:space="preserve"> :  </w:t>
      </w:r>
      <w:r w:rsidRPr="00451AD9">
        <w:rPr>
          <w:position w:val="-12"/>
          <w:sz w:val="28"/>
          <w:szCs w:val="28"/>
          <w:lang w:val="en-US"/>
        </w:rPr>
        <w:object w:dxaOrig="840" w:dyaOrig="460">
          <v:shape id="_x0000_i1037" type="#_x0000_t75" style="width:42.3pt;height:22.85pt" o:ole="">
            <v:imagedata r:id="rId30" o:title=""/>
          </v:shape>
          <o:OLEObject Type="Embed" ProgID="Equation.DSMT4" ShapeID="_x0000_i1037" DrawAspect="Content" ObjectID="_1585906035" r:id="rId31"/>
        </w:object>
      </w:r>
      <w:r w:rsidRPr="00F358FF">
        <w:rPr>
          <w:sz w:val="28"/>
          <w:szCs w:val="28"/>
        </w:rPr>
        <w:t xml:space="preserve">, </w:t>
      </w:r>
      <w:r w:rsidRPr="00451AD9">
        <w:rPr>
          <w:position w:val="-14"/>
          <w:sz w:val="28"/>
          <w:szCs w:val="28"/>
          <w:lang w:val="en-US"/>
        </w:rPr>
        <w:object w:dxaOrig="780" w:dyaOrig="440">
          <v:shape id="_x0000_i1038" type="#_x0000_t75" style="width:38.85pt;height:21.7pt" o:ole="">
            <v:imagedata r:id="rId32" o:title=""/>
          </v:shape>
          <o:OLEObject Type="Embed" ProgID="Equation.DSMT4" ShapeID="_x0000_i1038" DrawAspect="Content" ObjectID="_1585906036" r:id="rId33"/>
        </w:object>
      </w:r>
      <w:r w:rsidRPr="00F358FF">
        <w:rPr>
          <w:sz w:val="28"/>
          <w:szCs w:val="28"/>
        </w:rPr>
        <w:t xml:space="preserve"> , </w:t>
      </w:r>
      <w:r w:rsidRPr="00451AD9">
        <w:rPr>
          <w:position w:val="-14"/>
          <w:sz w:val="28"/>
          <w:szCs w:val="28"/>
          <w:lang w:val="en-US"/>
        </w:rPr>
        <w:object w:dxaOrig="1140" w:dyaOrig="440">
          <v:shape id="_x0000_i1039" type="#_x0000_t75" style="width:57.15pt;height:21.7pt" o:ole="">
            <v:imagedata r:id="rId34" o:title=""/>
          </v:shape>
          <o:OLEObject Type="Embed" ProgID="Equation.DSMT4" ShapeID="_x0000_i1039" DrawAspect="Content" ObjectID="_1585906037" r:id="rId35"/>
        </w:object>
      </w:r>
      <w:bookmarkStart w:id="0" w:name="_GoBack"/>
      <w:bookmarkEnd w:id="0"/>
    </w:p>
    <w:sectPr w:rsidR="00BD72B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7679E2"/>
    <w:multiLevelType w:val="hybridMultilevel"/>
    <w:tmpl w:val="D8E8B8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4C7B"/>
    <w:rsid w:val="00002A90"/>
    <w:rsid w:val="000103FD"/>
    <w:rsid w:val="00016725"/>
    <w:rsid w:val="00023AA1"/>
    <w:rsid w:val="00023D02"/>
    <w:rsid w:val="00023E7F"/>
    <w:rsid w:val="00027844"/>
    <w:rsid w:val="000435E1"/>
    <w:rsid w:val="00067B67"/>
    <w:rsid w:val="00084E01"/>
    <w:rsid w:val="00090441"/>
    <w:rsid w:val="00090C64"/>
    <w:rsid w:val="000A0FA5"/>
    <w:rsid w:val="000B002F"/>
    <w:rsid w:val="000F65B6"/>
    <w:rsid w:val="00132DCB"/>
    <w:rsid w:val="00154D86"/>
    <w:rsid w:val="0016635F"/>
    <w:rsid w:val="00195ECD"/>
    <w:rsid w:val="001A5E2B"/>
    <w:rsid w:val="001C26F3"/>
    <w:rsid w:val="001C29D0"/>
    <w:rsid w:val="001E1E0C"/>
    <w:rsid w:val="00243E1B"/>
    <w:rsid w:val="002644E4"/>
    <w:rsid w:val="00270EB7"/>
    <w:rsid w:val="00272074"/>
    <w:rsid w:val="00273B49"/>
    <w:rsid w:val="002764C4"/>
    <w:rsid w:val="00294CD2"/>
    <w:rsid w:val="002A4857"/>
    <w:rsid w:val="002C5F92"/>
    <w:rsid w:val="002C6494"/>
    <w:rsid w:val="003015EF"/>
    <w:rsid w:val="00305A30"/>
    <w:rsid w:val="00312A08"/>
    <w:rsid w:val="00332F39"/>
    <w:rsid w:val="00360DC6"/>
    <w:rsid w:val="00373398"/>
    <w:rsid w:val="003F648B"/>
    <w:rsid w:val="00441884"/>
    <w:rsid w:val="004A0BD9"/>
    <w:rsid w:val="004A5AEC"/>
    <w:rsid w:val="004D07DC"/>
    <w:rsid w:val="004E47C4"/>
    <w:rsid w:val="004E6FC7"/>
    <w:rsid w:val="004F606E"/>
    <w:rsid w:val="00504627"/>
    <w:rsid w:val="00537BB3"/>
    <w:rsid w:val="005607CB"/>
    <w:rsid w:val="00587AB1"/>
    <w:rsid w:val="005A056C"/>
    <w:rsid w:val="005C0D6A"/>
    <w:rsid w:val="005C20D9"/>
    <w:rsid w:val="005C784F"/>
    <w:rsid w:val="005F67D3"/>
    <w:rsid w:val="006478CB"/>
    <w:rsid w:val="006531A8"/>
    <w:rsid w:val="00671B89"/>
    <w:rsid w:val="00672233"/>
    <w:rsid w:val="00697759"/>
    <w:rsid w:val="006B6297"/>
    <w:rsid w:val="007050F0"/>
    <w:rsid w:val="0072249D"/>
    <w:rsid w:val="00722D23"/>
    <w:rsid w:val="007273B0"/>
    <w:rsid w:val="00727798"/>
    <w:rsid w:val="00743731"/>
    <w:rsid w:val="00787763"/>
    <w:rsid w:val="0080584E"/>
    <w:rsid w:val="008604B3"/>
    <w:rsid w:val="008B7B2F"/>
    <w:rsid w:val="008D146C"/>
    <w:rsid w:val="0090086E"/>
    <w:rsid w:val="0092178E"/>
    <w:rsid w:val="00932C67"/>
    <w:rsid w:val="00951CF4"/>
    <w:rsid w:val="00961B99"/>
    <w:rsid w:val="009C4C8C"/>
    <w:rsid w:val="009D4C7B"/>
    <w:rsid w:val="009F287D"/>
    <w:rsid w:val="00A01F9B"/>
    <w:rsid w:val="00A03115"/>
    <w:rsid w:val="00A07242"/>
    <w:rsid w:val="00A34029"/>
    <w:rsid w:val="00A46B0A"/>
    <w:rsid w:val="00A55A33"/>
    <w:rsid w:val="00A7216F"/>
    <w:rsid w:val="00AC1BFA"/>
    <w:rsid w:val="00AC2775"/>
    <w:rsid w:val="00AC596A"/>
    <w:rsid w:val="00AE4488"/>
    <w:rsid w:val="00AF0DA7"/>
    <w:rsid w:val="00AF47FD"/>
    <w:rsid w:val="00AF4F6A"/>
    <w:rsid w:val="00AF7D36"/>
    <w:rsid w:val="00B121CD"/>
    <w:rsid w:val="00B3040A"/>
    <w:rsid w:val="00B30E53"/>
    <w:rsid w:val="00B31E4B"/>
    <w:rsid w:val="00B64DD4"/>
    <w:rsid w:val="00B72148"/>
    <w:rsid w:val="00B97371"/>
    <w:rsid w:val="00BB17D9"/>
    <w:rsid w:val="00BC06DA"/>
    <w:rsid w:val="00BD72B9"/>
    <w:rsid w:val="00BE2945"/>
    <w:rsid w:val="00C43071"/>
    <w:rsid w:val="00C440F3"/>
    <w:rsid w:val="00C45126"/>
    <w:rsid w:val="00C453BB"/>
    <w:rsid w:val="00C51EBD"/>
    <w:rsid w:val="00C86A89"/>
    <w:rsid w:val="00C94592"/>
    <w:rsid w:val="00CC7627"/>
    <w:rsid w:val="00CD36AB"/>
    <w:rsid w:val="00D13CF1"/>
    <w:rsid w:val="00D177A6"/>
    <w:rsid w:val="00D3519A"/>
    <w:rsid w:val="00D75760"/>
    <w:rsid w:val="00D905CF"/>
    <w:rsid w:val="00DB41C5"/>
    <w:rsid w:val="00DC0B9A"/>
    <w:rsid w:val="00DF169F"/>
    <w:rsid w:val="00E00BEA"/>
    <w:rsid w:val="00E1780C"/>
    <w:rsid w:val="00E37818"/>
    <w:rsid w:val="00E459CE"/>
    <w:rsid w:val="00E50398"/>
    <w:rsid w:val="00E60FC9"/>
    <w:rsid w:val="00E9335B"/>
    <w:rsid w:val="00EA3D32"/>
    <w:rsid w:val="00ED6420"/>
    <w:rsid w:val="00EE4100"/>
    <w:rsid w:val="00F064ED"/>
    <w:rsid w:val="00F200F2"/>
    <w:rsid w:val="00F2207C"/>
    <w:rsid w:val="00F50F5B"/>
    <w:rsid w:val="00F679AB"/>
    <w:rsid w:val="00FB38F6"/>
    <w:rsid w:val="00FC30DF"/>
    <w:rsid w:val="00FC321F"/>
    <w:rsid w:val="00FC4B66"/>
    <w:rsid w:val="00FD5B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784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5C784F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784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5C784F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7</Words>
  <Characters>725</Characters>
  <Application>Microsoft Office Word</Application>
  <DocSecurity>0</DocSecurity>
  <Lines>6</Lines>
  <Paragraphs>1</Paragraphs>
  <ScaleCrop>false</ScaleCrop>
  <Company>SPecialiST RePack</Company>
  <LinksUpToDate>false</LinksUpToDate>
  <CharactersWithSpaces>8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y</dc:creator>
  <cp:keywords/>
  <dc:description/>
  <cp:lastModifiedBy>Andrey</cp:lastModifiedBy>
  <cp:revision>2</cp:revision>
  <dcterms:created xsi:type="dcterms:W3CDTF">2018-04-22T05:38:00Z</dcterms:created>
  <dcterms:modified xsi:type="dcterms:W3CDTF">2018-04-22T05:38:00Z</dcterms:modified>
</cp:coreProperties>
</file>